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4"/>
  </p:notesMasterIdLst>
  <p:handoutMasterIdLst>
    <p:handoutMasterId r:id="rId25"/>
  </p:handoutMasterIdLst>
  <p:sldIdLst>
    <p:sldId id="304" r:id="rId2"/>
    <p:sldId id="293" r:id="rId3"/>
    <p:sldId id="306" r:id="rId4"/>
    <p:sldId id="311" r:id="rId5"/>
    <p:sldId id="313" r:id="rId6"/>
    <p:sldId id="314" r:id="rId7"/>
    <p:sldId id="332" r:id="rId8"/>
    <p:sldId id="333" r:id="rId9"/>
    <p:sldId id="315" r:id="rId10"/>
    <p:sldId id="316" r:id="rId11"/>
    <p:sldId id="334" r:id="rId12"/>
    <p:sldId id="307" r:id="rId13"/>
    <p:sldId id="308" r:id="rId14"/>
    <p:sldId id="309" r:id="rId15"/>
    <p:sldId id="310" r:id="rId16"/>
    <p:sldId id="320" r:id="rId17"/>
    <p:sldId id="321" r:id="rId18"/>
    <p:sldId id="322" r:id="rId19"/>
    <p:sldId id="305" r:id="rId20"/>
    <p:sldId id="327" r:id="rId21"/>
    <p:sldId id="328" r:id="rId22"/>
    <p:sldId id="329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AEA"/>
    <a:srgbClr val="969696"/>
    <a:srgbClr val="FF0000"/>
    <a:srgbClr val="009900"/>
    <a:srgbClr val="0033CC"/>
    <a:srgbClr val="00FF99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51" autoAdjust="0"/>
    <p:restoredTop sz="96768" autoAdjust="0"/>
  </p:normalViewPr>
  <p:slideViewPr>
    <p:cSldViewPr>
      <p:cViewPr>
        <p:scale>
          <a:sx n="60" d="100"/>
          <a:sy n="60" d="100"/>
        </p:scale>
        <p:origin x="-2098" y="-533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2910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emf"/><Relationship Id="rId7" Type="http://schemas.openxmlformats.org/officeDocument/2006/relationships/image" Target="../media/image54.w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10" Type="http://schemas.openxmlformats.org/officeDocument/2006/relationships/image" Target="../media/image57.emf"/><Relationship Id="rId4" Type="http://schemas.openxmlformats.org/officeDocument/2006/relationships/image" Target="../media/image51.emf"/><Relationship Id="rId9" Type="http://schemas.openxmlformats.org/officeDocument/2006/relationships/image" Target="../media/image5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4" Type="http://schemas.openxmlformats.org/officeDocument/2006/relationships/image" Target="../media/image6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4" Type="http://schemas.openxmlformats.org/officeDocument/2006/relationships/image" Target="../media/image6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53.w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7" Type="http://schemas.openxmlformats.org/officeDocument/2006/relationships/image" Target="../media/image89.w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w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7.emf"/><Relationship Id="rId2" Type="http://schemas.openxmlformats.org/officeDocument/2006/relationships/image" Target="../media/image93.wmf"/><Relationship Id="rId1" Type="http://schemas.openxmlformats.org/officeDocument/2006/relationships/image" Target="../media/image92.emf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4" Type="http://schemas.openxmlformats.org/officeDocument/2006/relationships/image" Target="../media/image10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4" Type="http://schemas.openxmlformats.org/officeDocument/2006/relationships/image" Target="../media/image10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6BA276F2-680D-4F5E-B983-2BAEFA0301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61142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/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6EEDFADE-3B4E-4AAE-9304-D7A677925C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56608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7-</a:t>
            </a:r>
            <a:fld id="{EC3D3EC1-F585-44AA-A18A-0DC033A18F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9448271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7-</a:t>
            </a:r>
            <a:fld id="{67AA662B-A2A2-4806-B27E-515CBCA711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9482593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7-</a:t>
            </a:r>
            <a:fld id="{5C12F7A0-7870-440F-ACFF-01388DFA85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7956436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7-</a:t>
            </a:r>
            <a:fld id="{36373F02-704A-4F38-85CB-2AEDC90E3D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7515671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7-</a:t>
            </a:r>
            <a:fld id="{C7DC729D-24E9-45A8-B3CA-10C4145632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0932678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7-</a:t>
            </a:r>
            <a:fld id="{BE8C41A0-4BD1-4AD0-9B86-571C38BBB9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9118250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7-</a:t>
            </a:r>
            <a:fld id="{E6C73C8F-3A1E-41E0-BC4E-ACDD75D0B3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6515611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7-</a:t>
            </a:r>
            <a:fld id="{76EC3F85-57C3-4934-97B2-1A8DE8371A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474357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6-</a:t>
            </a:r>
            <a:fld id="{AD19E3CD-4D51-448E-9CDD-B2537C8DA1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4511967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7-</a:t>
            </a:r>
            <a:fld id="{A4F938F7-AE45-4094-A4D7-91EA5CABAC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1654086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7-</a:t>
            </a:r>
            <a:fld id="{C95AD9E4-EB02-4D02-A2C5-65EAD812A0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41247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6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" name="Line 7"/>
          <p:cNvSpPr>
            <a:spLocks noChangeShapeType="1"/>
          </p:cNvSpPr>
          <p:nvPr/>
        </p:nvSpPr>
        <p:spPr bwMode="auto">
          <a:xfrm>
            <a:off x="468313" y="6092825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028" name="Picture 8" descr="image01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8" y="6237288"/>
            <a:ext cx="26289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 descr="clip_image00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6237288"/>
            <a:ext cx="2087562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15113" y="622458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b="1">
                <a:solidFill>
                  <a:schemeClr val="hlink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altLang="zh-CN"/>
              <a:t>27-</a:t>
            </a:r>
            <a:fld id="{4968D3ED-1D42-45A5-B026-515188DCD7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7" r:id="rId7"/>
    <p:sldLayoutId id="2147483703" r:id="rId8"/>
    <p:sldLayoutId id="2147483704" r:id="rId9"/>
    <p:sldLayoutId id="2147483705" r:id="rId10"/>
    <p:sldLayoutId id="2147483706" r:id="rId11"/>
  </p:sldLayoutIdLst>
  <p:transition>
    <p:zoom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3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6.emf"/><Relationship Id="rId3" Type="http://schemas.openxmlformats.org/officeDocument/2006/relationships/oleObject" Target="../embeddings/oleObject39.bin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5.emf"/><Relationship Id="rId5" Type="http://schemas.openxmlformats.org/officeDocument/2006/relationships/image" Target="../media/image47.jpeg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42.emf"/><Relationship Id="rId9" Type="http://schemas.openxmlformats.org/officeDocument/2006/relationships/image" Target="../media/image4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1.bin"/><Relationship Id="rId3" Type="http://schemas.openxmlformats.org/officeDocument/2006/relationships/oleObject" Target="../embeddings/oleObject44.bin"/><Relationship Id="rId21" Type="http://schemas.openxmlformats.org/officeDocument/2006/relationships/image" Target="../media/image56.emf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1.emf"/><Relationship Id="rId5" Type="http://schemas.openxmlformats.org/officeDocument/2006/relationships/image" Target="../media/image58.jpeg"/><Relationship Id="rId15" Type="http://schemas.openxmlformats.org/officeDocument/2006/relationships/image" Target="../media/image53.wmf"/><Relationship Id="rId23" Type="http://schemas.openxmlformats.org/officeDocument/2006/relationships/image" Target="../media/image57.e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5.wmf"/><Relationship Id="rId4" Type="http://schemas.openxmlformats.org/officeDocument/2006/relationships/image" Target="../media/image48.emf"/><Relationship Id="rId9" Type="http://schemas.openxmlformats.org/officeDocument/2006/relationships/image" Target="../media/image50.e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oleObject" Target="../embeddings/oleObject54.bin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2.emf"/><Relationship Id="rId5" Type="http://schemas.openxmlformats.org/officeDocument/2006/relationships/image" Target="../media/image47.jpeg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59.emf"/><Relationship Id="rId9" Type="http://schemas.openxmlformats.org/officeDocument/2006/relationships/image" Target="../media/image6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emf"/><Relationship Id="rId11" Type="http://schemas.openxmlformats.org/officeDocument/2006/relationships/image" Target="../media/image66.emf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63.emf"/><Relationship Id="rId9" Type="http://schemas.openxmlformats.org/officeDocument/2006/relationships/image" Target="../media/image67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image" Target="../media/image73.jpeg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53.wmf"/><Relationship Id="rId10" Type="http://schemas.openxmlformats.org/officeDocument/2006/relationships/image" Target="../media/image71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image" Target="../media/image78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emf"/><Relationship Id="rId11" Type="http://schemas.openxmlformats.org/officeDocument/2006/relationships/image" Target="../media/image77.emf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74.emf"/><Relationship Id="rId9" Type="http://schemas.openxmlformats.org/officeDocument/2006/relationships/image" Target="../media/image79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emf"/><Relationship Id="rId5" Type="http://schemas.openxmlformats.org/officeDocument/2006/relationships/oleObject" Target="../embeddings/Microsoft_Word_97_-_2003___1.doc"/><Relationship Id="rId4" Type="http://schemas.openxmlformats.org/officeDocument/2006/relationships/image" Target="../media/image8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image" Target="../media/image87.emf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79.bin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emf"/><Relationship Id="rId11" Type="http://schemas.openxmlformats.org/officeDocument/2006/relationships/image" Target="../media/image86.e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0.bin"/><Relationship Id="rId10" Type="http://schemas.openxmlformats.org/officeDocument/2006/relationships/oleObject" Target="../embeddings/oleObject78.bin"/><Relationship Id="rId4" Type="http://schemas.openxmlformats.org/officeDocument/2006/relationships/image" Target="../media/image83.emf"/><Relationship Id="rId9" Type="http://schemas.openxmlformats.org/officeDocument/2006/relationships/image" Target="../media/image90.jpeg"/><Relationship Id="rId14" Type="http://schemas.openxmlformats.org/officeDocument/2006/relationships/image" Target="../media/image91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5.emf"/><Relationship Id="rId3" Type="http://schemas.openxmlformats.org/officeDocument/2006/relationships/oleObject" Target="../embeddings/oleObject82.bin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4.emf"/><Relationship Id="rId5" Type="http://schemas.openxmlformats.org/officeDocument/2006/relationships/image" Target="../media/image91.jpeg"/><Relationship Id="rId15" Type="http://schemas.openxmlformats.org/officeDocument/2006/relationships/image" Target="../media/image96.emf"/><Relationship Id="rId10" Type="http://schemas.openxmlformats.org/officeDocument/2006/relationships/oleObject" Target="../embeddings/oleObject85.bin"/><Relationship Id="rId4" Type="http://schemas.openxmlformats.org/officeDocument/2006/relationships/image" Target="../media/image92.emf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8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01.emf"/><Relationship Id="rId4" Type="http://schemas.openxmlformats.org/officeDocument/2006/relationships/image" Target="../media/image98.emf"/><Relationship Id="rId9" Type="http://schemas.openxmlformats.org/officeDocument/2006/relationships/oleObject" Target="../embeddings/oleObject9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05.e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9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12.emf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1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6.emf"/><Relationship Id="rId3" Type="http://schemas.openxmlformats.org/officeDocument/2006/relationships/image" Target="../media/image27.jpe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8.jpe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image" Target="../media/image32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emf"/><Relationship Id="rId11" Type="http://schemas.openxmlformats.org/officeDocument/2006/relationships/image" Target="../media/image31.emf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33.emf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29.emf"/><Relationship Id="rId9" Type="http://schemas.openxmlformats.org/officeDocument/2006/relationships/image" Target="../media/image34.jpeg"/><Relationship Id="rId1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331913" y="1584325"/>
          <a:ext cx="648017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文档" r:id="rId3" imgW="4462682" imgH="832702" progId="Word.Document.8">
                  <p:embed/>
                </p:oleObj>
              </mc:Choice>
              <mc:Fallback>
                <p:oleObj name="文档" r:id="rId3" imgW="4462682" imgH="83270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84325"/>
                        <a:ext cx="6480175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835150" y="2774950"/>
          <a:ext cx="5786438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Document" r:id="rId5" imgW="3466311" imgH="1037085" progId="Word.Document.8">
                  <p:embed/>
                </p:oleObj>
              </mc:Choice>
              <mc:Fallback>
                <p:oleObj name="Document" r:id="rId5" imgW="3466311" imgH="103708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74950"/>
                        <a:ext cx="5786438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t>26-</a:t>
            </a:r>
            <a:fld id="{84167BB4-66CC-4878-8B98-C82471F4BF1A}" type="slidenum"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pPr eaLnBrk="1" hangingPunct="1"/>
              <a:t>1</a:t>
            </a:fld>
            <a:endParaRPr lang="en-US" altLang="zh-CN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36575" y="333375"/>
          <a:ext cx="813435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Document" r:id="rId3" imgW="5621789" imgH="1247633" progId="Word.Document.8">
                  <p:embed/>
                </p:oleObj>
              </mc:Choice>
              <mc:Fallback>
                <p:oleObj name="Document" r:id="rId3" imgW="5621789" imgH="1247633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33375"/>
                        <a:ext cx="8134350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2579" name="Picture 3" descr="C:\Users\Ningrj\AppData\Roaming\Tencent\Users\767623779\QQ\WinTemp\RichOle\UQ9Z%_O_JQ}Y0[D%K4]9}P7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730375"/>
            <a:ext cx="14097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39750" y="2060575"/>
          <a:ext cx="81359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Document" r:id="rId6" imgW="5621789" imgH="525561" progId="Word.Document.8">
                  <p:embed/>
                </p:oleObj>
              </mc:Choice>
              <mc:Fallback>
                <p:oleObj name="Document" r:id="rId6" imgW="5621789" imgH="52556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060575"/>
                        <a:ext cx="813593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6575" y="2617788"/>
          <a:ext cx="81343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Document" r:id="rId8" imgW="5621789" imgH="963123" progId="Word.Document.8">
                  <p:embed/>
                </p:oleObj>
              </mc:Choice>
              <mc:Fallback>
                <p:oleObj name="Document" r:id="rId8" imgW="5621789" imgH="96312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617788"/>
                        <a:ext cx="813435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36575" y="3641725"/>
          <a:ext cx="813435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Document" r:id="rId10" imgW="5621789" imgH="1203904" progId="Word.Document.8">
                  <p:embed/>
                </p:oleObj>
              </mc:Choice>
              <mc:Fallback>
                <p:oleObj name="Document" r:id="rId10" imgW="5621789" imgH="1203904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641725"/>
                        <a:ext cx="813435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36575" y="5275263"/>
          <a:ext cx="81343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Document" r:id="rId12" imgW="5621789" imgH="668086" progId="Word.Document.8">
                  <p:embed/>
                </p:oleObj>
              </mc:Choice>
              <mc:Fallback>
                <p:oleObj name="Document" r:id="rId12" imgW="5621789" imgH="66808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5275263"/>
                        <a:ext cx="81343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灯片编号占位符 8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t>26-</a:t>
            </a:r>
            <a:fld id="{B40EE5AE-8BFA-4CC4-A026-A201616E74A2}" type="slidenum"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pPr eaLnBrk="1" hangingPunct="1"/>
              <a:t>10</a:t>
            </a:fld>
            <a:endParaRPr lang="en-US" altLang="zh-CN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36575" y="268288"/>
          <a:ext cx="605313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Document" r:id="rId3" imgW="4182194" imgH="481292" progId="Word.Document.8">
                  <p:embed/>
                </p:oleObj>
              </mc:Choice>
              <mc:Fallback>
                <p:oleObj name="Document" r:id="rId3" imgW="4182194" imgH="48129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68288"/>
                        <a:ext cx="6053138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0467" name="Picture 3" descr="C:\Users\Ningrj\AppData\Roaming\Tencent\Users\767623779\QQ\WinTemp\RichOle\EL07G)4L3@12B(G9X0[E1(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692150"/>
            <a:ext cx="172402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39750" y="750888"/>
          <a:ext cx="813593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Document" r:id="rId6" imgW="5621789" imgH="459697" progId="Word.Document.8">
                  <p:embed/>
                </p:oleObj>
              </mc:Choice>
              <mc:Fallback>
                <p:oleObj name="Document" r:id="rId6" imgW="5621789" imgH="45969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750888"/>
                        <a:ext cx="813593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6575" y="3279775"/>
          <a:ext cx="78501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Document" r:id="rId8" imgW="5359946" imgH="545266" progId="Word.Document.8">
                  <p:embed/>
                </p:oleObj>
              </mc:Choice>
              <mc:Fallback>
                <p:oleObj name="Document" r:id="rId8" imgW="5359946" imgH="54526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279775"/>
                        <a:ext cx="78501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36575" y="1260475"/>
          <a:ext cx="8134350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Document" r:id="rId10" imgW="5621789" imgH="1488684" progId="Word.Document.8">
                  <p:embed/>
                </p:oleObj>
              </mc:Choice>
              <mc:Fallback>
                <p:oleObj name="Document" r:id="rId10" imgW="5621789" imgH="1488684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260475"/>
                        <a:ext cx="8134350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9"/>
          <p:cNvGrpSpPr>
            <a:grpSpLocks/>
          </p:cNvGrpSpPr>
          <p:nvPr/>
        </p:nvGrpSpPr>
        <p:grpSpPr bwMode="auto">
          <a:xfrm>
            <a:off x="5946775" y="3500438"/>
            <a:ext cx="2513013" cy="1152525"/>
            <a:chOff x="6381602" y="4626453"/>
            <a:chExt cx="2585368" cy="1589480"/>
          </a:xfrm>
        </p:grpSpPr>
        <p:graphicFrame>
          <p:nvGraphicFramePr>
            <p:cNvPr id="13323" name="Object 47"/>
            <p:cNvGraphicFramePr>
              <a:graphicFrameLocks noChangeAspect="1"/>
            </p:cNvGraphicFramePr>
            <p:nvPr/>
          </p:nvGraphicFramePr>
          <p:xfrm>
            <a:off x="6381602" y="5123165"/>
            <a:ext cx="215428" cy="252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7" name="Equation" r:id="rId12" imgW="126725" imgH="126725" progId="Equation.DSMT4">
                    <p:embed/>
                  </p:oleObj>
                </mc:Choice>
                <mc:Fallback>
                  <p:oleObj name="Equation" r:id="rId12" imgW="126725" imgH="126725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1602" y="5123165"/>
                          <a:ext cx="215428" cy="252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49"/>
            <p:cNvGraphicFramePr>
              <a:graphicFrameLocks noChangeAspect="1"/>
            </p:cNvGraphicFramePr>
            <p:nvPr/>
          </p:nvGraphicFramePr>
          <p:xfrm>
            <a:off x="7375931" y="5301209"/>
            <a:ext cx="332009" cy="288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8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5931" y="5301209"/>
                          <a:ext cx="332009" cy="288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50"/>
            <p:cNvGraphicFramePr>
              <a:graphicFrameLocks noChangeAspect="1"/>
            </p:cNvGraphicFramePr>
            <p:nvPr/>
          </p:nvGraphicFramePr>
          <p:xfrm>
            <a:off x="8078295" y="5930283"/>
            <a:ext cx="296191" cy="28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9" name="Equation" r:id="rId16" imgW="114201" imgH="139579" progId="Equation.DSMT4">
                    <p:embed/>
                  </p:oleObj>
                </mc:Choice>
                <mc:Fallback>
                  <p:oleObj name="Equation" r:id="rId16" imgW="114201" imgH="139579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8295" y="5930283"/>
                          <a:ext cx="296191" cy="28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6" name="Line 18"/>
            <p:cNvSpPr>
              <a:spLocks noChangeShapeType="1"/>
            </p:cNvSpPr>
            <p:nvPr/>
          </p:nvSpPr>
          <p:spPr bwMode="auto">
            <a:xfrm flipH="1" flipV="1">
              <a:off x="6588124" y="5229224"/>
              <a:ext cx="792783" cy="189956"/>
            </a:xfrm>
            <a:prstGeom prst="line">
              <a:avLst/>
            </a:prstGeom>
            <a:noFill/>
            <a:ln w="12700">
              <a:solidFill>
                <a:srgbClr val="00B0F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7" name="Line 18"/>
            <p:cNvSpPr>
              <a:spLocks noChangeShapeType="1"/>
            </p:cNvSpPr>
            <p:nvPr/>
          </p:nvSpPr>
          <p:spPr bwMode="auto">
            <a:xfrm flipH="1" flipV="1">
              <a:off x="6588124" y="5229224"/>
              <a:ext cx="1440259" cy="792063"/>
            </a:xfrm>
            <a:prstGeom prst="line">
              <a:avLst/>
            </a:prstGeom>
            <a:noFill/>
            <a:ln w="12700">
              <a:solidFill>
                <a:srgbClr val="00B0F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8" name="Line 18"/>
            <p:cNvSpPr>
              <a:spLocks noChangeShapeType="1"/>
            </p:cNvSpPr>
            <p:nvPr/>
          </p:nvSpPr>
          <p:spPr bwMode="auto">
            <a:xfrm flipH="1">
              <a:off x="7596188" y="4797425"/>
              <a:ext cx="1079500" cy="576263"/>
            </a:xfrm>
            <a:prstGeom prst="line">
              <a:avLst/>
            </a:prstGeom>
            <a:noFill/>
            <a:ln w="12700">
              <a:solidFill>
                <a:srgbClr val="00B0F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9" name="Line 18"/>
            <p:cNvSpPr>
              <a:spLocks noChangeShapeType="1"/>
            </p:cNvSpPr>
            <p:nvPr/>
          </p:nvSpPr>
          <p:spPr bwMode="auto">
            <a:xfrm flipH="1">
              <a:off x="8172399" y="4794639"/>
              <a:ext cx="552875" cy="1082633"/>
            </a:xfrm>
            <a:prstGeom prst="line">
              <a:avLst/>
            </a:prstGeom>
            <a:noFill/>
            <a:ln w="12700">
              <a:solidFill>
                <a:srgbClr val="00B0F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0" name="Line 18"/>
            <p:cNvSpPr>
              <a:spLocks noChangeShapeType="1"/>
            </p:cNvSpPr>
            <p:nvPr/>
          </p:nvSpPr>
          <p:spPr bwMode="auto">
            <a:xfrm flipH="1">
              <a:off x="6588125" y="4724400"/>
              <a:ext cx="2087563" cy="504825"/>
            </a:xfrm>
            <a:prstGeom prst="line">
              <a:avLst/>
            </a:prstGeom>
            <a:noFill/>
            <a:ln w="12700">
              <a:solidFill>
                <a:srgbClr val="00B0F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1" name="Object 52"/>
            <p:cNvGraphicFramePr>
              <a:graphicFrameLocks noChangeAspect="1"/>
            </p:cNvGraphicFramePr>
            <p:nvPr/>
          </p:nvGraphicFramePr>
          <p:xfrm>
            <a:off x="8686815" y="4626453"/>
            <a:ext cx="280155" cy="242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0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6815" y="4626453"/>
                          <a:ext cx="280155" cy="2427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2" name="Line 18"/>
            <p:cNvSpPr>
              <a:spLocks noChangeShapeType="1"/>
            </p:cNvSpPr>
            <p:nvPr/>
          </p:nvSpPr>
          <p:spPr bwMode="auto">
            <a:xfrm flipH="1" flipV="1">
              <a:off x="7596188" y="5445123"/>
              <a:ext cx="504204" cy="504156"/>
            </a:xfrm>
            <a:prstGeom prst="line">
              <a:avLst/>
            </a:prstGeom>
            <a:noFill/>
            <a:ln w="12700">
              <a:solidFill>
                <a:srgbClr val="00B0F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536575" y="3976688"/>
          <a:ext cx="78501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Document" r:id="rId20" imgW="5427971" imgH="562272" progId="Word.Document.8">
                  <p:embed/>
                </p:oleObj>
              </mc:Choice>
              <mc:Fallback>
                <p:oleObj name="Document" r:id="rId20" imgW="5427971" imgH="562272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976688"/>
                        <a:ext cx="785018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536575" y="4548188"/>
          <a:ext cx="7850188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Document" r:id="rId22" imgW="5427971" imgH="1060299" progId="Word.Document.8">
                  <p:embed/>
                </p:oleObj>
              </mc:Choice>
              <mc:Fallback>
                <p:oleObj name="Document" r:id="rId22" imgW="5427971" imgH="1060299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548188"/>
                        <a:ext cx="7850188" cy="15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灯片编号占位符 2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t>26-</a:t>
            </a:r>
            <a:fld id="{0594FF63-323D-4EBB-914D-F0E02F5114E8}" type="slidenum"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pPr eaLnBrk="1" hangingPunct="1"/>
              <a:t>11</a:t>
            </a:fld>
            <a:endParaRPr lang="en-US" altLang="zh-CN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95300" y="331788"/>
          <a:ext cx="78517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Document" r:id="rId3" imgW="5365885" imgH="684821" progId="Word.Document.8">
                  <p:embed/>
                </p:oleObj>
              </mc:Choice>
              <mc:Fallback>
                <p:oleObj name="Document" r:id="rId3" imgW="5365885" imgH="684821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31788"/>
                        <a:ext cx="78517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C:\Users\Ningrj\AppData\Roaming\Tencent\Users\767623779\QQ\WinTemp\RichOle\UQ9Z%_O_JQ}Y0[D%K4]9}P7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4550" y="1700213"/>
            <a:ext cx="14097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95300" y="1055688"/>
          <a:ext cx="78517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Document" r:id="rId6" imgW="5365885" imgH="631105" progId="Word.Document.8">
                  <p:embed/>
                </p:oleObj>
              </mc:Choice>
              <mc:Fallback>
                <p:oleObj name="Document" r:id="rId6" imgW="5365885" imgH="63110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055688"/>
                        <a:ext cx="78517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95300" y="1628775"/>
          <a:ext cx="7851775" cy="327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Document" r:id="rId8" imgW="5365885" imgH="2225602" progId="Word.Document.8">
                  <p:embed/>
                </p:oleObj>
              </mc:Choice>
              <mc:Fallback>
                <p:oleObj name="Document" r:id="rId8" imgW="5365885" imgH="222560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628775"/>
                        <a:ext cx="7851775" cy="327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95300" y="4687888"/>
          <a:ext cx="78517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Document" r:id="rId10" imgW="5365885" imgH="1198505" progId="Word.Document.8">
                  <p:embed/>
                </p:oleObj>
              </mc:Choice>
              <mc:Fallback>
                <p:oleObj name="Document" r:id="rId10" imgW="5365885" imgH="119850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4687888"/>
                        <a:ext cx="785177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灯片编号占位符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t>26-</a:t>
            </a:r>
            <a:fld id="{02C3A042-DE88-42C7-9FD6-DEB30E2CD3B5}" type="slidenum"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pPr eaLnBrk="1" hangingPunct="1"/>
              <a:t>12</a:t>
            </a:fld>
            <a:endParaRPr lang="en-US" altLang="zh-CN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93700" y="188913"/>
          <a:ext cx="789940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Document" r:id="rId3" imgW="5036017" imgH="721802" progId="Word.Document.8">
                  <p:embed/>
                </p:oleObj>
              </mc:Choice>
              <mc:Fallback>
                <p:oleObj name="Document" r:id="rId3" imgW="5036017" imgH="72180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88913"/>
                        <a:ext cx="7899400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93700" y="914400"/>
          <a:ext cx="7915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Document" r:id="rId5" imgW="5046545" imgH="581167" progId="Word.Document.8">
                  <p:embed/>
                </p:oleObj>
              </mc:Choice>
              <mc:Fallback>
                <p:oleObj name="Document" r:id="rId5" imgW="5046545" imgH="58116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914400"/>
                        <a:ext cx="79152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93700" y="1497013"/>
          <a:ext cx="78994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Document" r:id="rId7" imgW="5036017" imgH="990656" progId="Word.Document.8">
                  <p:embed/>
                </p:oleObj>
              </mc:Choice>
              <mc:Fallback>
                <p:oleObj name="Document" r:id="rId7" imgW="5036017" imgH="9906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497013"/>
                        <a:ext cx="789940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4390" name="Picture 6" descr="C:\Users\Ningrj\AppData\Roaming\Tencent\Users\767623779\QQ\WinTemp\RichOle\AB3%}E5STRQM{GV55F7SR5A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196975"/>
            <a:ext cx="1728788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23850" y="2830513"/>
          <a:ext cx="7899400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Document" r:id="rId10" imgW="5036017" imgH="1783181" progId="Word.Document.8">
                  <p:embed/>
                </p:oleObj>
              </mc:Choice>
              <mc:Fallback>
                <p:oleObj name="Document" r:id="rId10" imgW="5036017" imgH="1783181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830513"/>
                        <a:ext cx="7899400" cy="275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灯片编号占位符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t>26-</a:t>
            </a:r>
            <a:fld id="{83451D4D-1585-42A1-9F88-7B417AC9311F}" type="slidenum"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pPr eaLnBrk="1" hangingPunct="1"/>
              <a:t>13</a:t>
            </a:fld>
            <a:endParaRPr lang="en-US" altLang="zh-CN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36575" y="290513"/>
          <a:ext cx="8070850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Document" r:id="rId3" imgW="5182325" imgH="1073526" progId="Word.Document.8">
                  <p:embed/>
                </p:oleObj>
              </mc:Choice>
              <mc:Fallback>
                <p:oleObj name="Document" r:id="rId3" imgW="5182325" imgH="107352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90513"/>
                        <a:ext cx="8070850" cy="167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36575" y="1844675"/>
          <a:ext cx="27114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Document" r:id="rId5" imgW="1748137" imgH="678613" progId="Word.Document.8">
                  <p:embed/>
                </p:oleObj>
              </mc:Choice>
              <mc:Fallback>
                <p:oleObj name="Document" r:id="rId5" imgW="1748137" imgH="67861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844675"/>
                        <a:ext cx="271145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36575" y="2916238"/>
          <a:ext cx="80708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Document" r:id="rId7" imgW="5182325" imgH="698858" progId="Word.Document.8">
                  <p:embed/>
                </p:oleObj>
              </mc:Choice>
              <mc:Fallback>
                <p:oleObj name="Document" r:id="rId7" imgW="5182325" imgH="69885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916238"/>
                        <a:ext cx="807085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268538" y="1825625"/>
          <a:ext cx="29956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Document" r:id="rId9" imgW="1931157" imgH="678613" progId="Word.Document.8">
                  <p:embed/>
                </p:oleObj>
              </mc:Choice>
              <mc:Fallback>
                <p:oleObj name="Document" r:id="rId9" imgW="1931157" imgH="678613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825625"/>
                        <a:ext cx="299561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36575" y="3098800"/>
          <a:ext cx="8070850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Document" r:id="rId11" imgW="5182325" imgH="1600436" progId="Word.Document.8">
                  <p:embed/>
                </p:oleObj>
              </mc:Choice>
              <mc:Fallback>
                <p:oleObj name="Document" r:id="rId11" imgW="5182325" imgH="160043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098800"/>
                        <a:ext cx="8070850" cy="249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9"/>
          <p:cNvGrpSpPr>
            <a:grpSpLocks/>
          </p:cNvGrpSpPr>
          <p:nvPr/>
        </p:nvGrpSpPr>
        <p:grpSpPr bwMode="auto">
          <a:xfrm>
            <a:off x="6443663" y="1298575"/>
            <a:ext cx="1892300" cy="1655763"/>
            <a:chOff x="6444208" y="1298253"/>
            <a:chExt cx="1891016" cy="1656184"/>
          </a:xfrm>
        </p:grpSpPr>
        <p:pic>
          <p:nvPicPr>
            <p:cNvPr id="16393" name="Picture 5" descr="C:\Users\Ningrj\AppData\Roaming\Tencent\Users\767623779\QQ\WinTemp\RichOle\{W)DXGPHNN_3(GEU)C5W~43.jp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4208" y="1298253"/>
              <a:ext cx="1891016" cy="1656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6394" name="Object 49"/>
            <p:cNvGraphicFramePr>
              <a:graphicFrameLocks noChangeAspect="1"/>
            </p:cNvGraphicFramePr>
            <p:nvPr/>
          </p:nvGraphicFramePr>
          <p:xfrm>
            <a:off x="6516216" y="1702520"/>
            <a:ext cx="246063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2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lum contras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216" y="1702520"/>
                          <a:ext cx="246063" cy="2143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2" name="灯片编号占位符 10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t>26-</a:t>
            </a:r>
            <a:fld id="{8D30BC12-B90D-4351-8D41-8C2CD86E46B9}" type="slidenum"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pPr eaLnBrk="1" hangingPunct="1"/>
              <a:t>14</a:t>
            </a:fld>
            <a:endParaRPr lang="en-US" altLang="zh-CN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73075" y="260350"/>
          <a:ext cx="82296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Document" r:id="rId3" imgW="5367504" imgH="614099" progId="Word.Document.8">
                  <p:embed/>
                </p:oleObj>
              </mc:Choice>
              <mc:Fallback>
                <p:oleObj name="Document" r:id="rId3" imgW="5367504" imgH="614099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60350"/>
                        <a:ext cx="82296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73075" y="993775"/>
          <a:ext cx="8229600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Document" r:id="rId5" imgW="5367504" imgH="1269228" progId="Word.Document.8">
                  <p:embed/>
                </p:oleObj>
              </mc:Choice>
              <mc:Fallback>
                <p:oleObj name="Document" r:id="rId5" imgW="5367504" imgH="126922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993775"/>
                        <a:ext cx="8229600" cy="195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73075" y="2838450"/>
          <a:ext cx="8229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Document" r:id="rId7" imgW="5429051" imgH="594394" progId="Word.Document.8">
                  <p:embed/>
                </p:oleObj>
              </mc:Choice>
              <mc:Fallback>
                <p:oleObj name="Document" r:id="rId7" imgW="5429051" imgH="59439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838450"/>
                        <a:ext cx="82296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437" name="Picture 5" descr="C:\Users\Ningrj\AppData\Roaming\Tencent\Users\767623779\QQ\WinTemp\RichOle\H7XKA6%BZBGCK)38@J{OYZF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1268413"/>
            <a:ext cx="211137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643438" y="2852738"/>
          <a:ext cx="36734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Document" r:id="rId10" imgW="2449174" imgH="669705" progId="Word.Document.8">
                  <p:embed/>
                </p:oleObj>
              </mc:Choice>
              <mc:Fallback>
                <p:oleObj name="Document" r:id="rId10" imgW="2449174" imgH="66970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52738"/>
                        <a:ext cx="36734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73075" y="3783013"/>
          <a:ext cx="8229600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Document" r:id="rId12" imgW="5429051" imgH="1585050" progId="Word.Document.8">
                  <p:embed/>
                </p:oleObj>
              </mc:Choice>
              <mc:Fallback>
                <p:oleObj name="Document" r:id="rId12" imgW="5429051" imgH="158505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783013"/>
                        <a:ext cx="8229600" cy="227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灯片编号占位符 8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t>26-</a:t>
            </a:r>
            <a:fld id="{7A91B548-1708-4665-A88E-8520456A87A2}" type="slidenum"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pPr eaLnBrk="1" hangingPunct="1"/>
              <a:t>15</a:t>
            </a:fld>
            <a:endParaRPr lang="en-US" altLang="zh-CN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36575" y="331788"/>
          <a:ext cx="832326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Document" r:id="rId3" imgW="5659310" imgH="652429" progId="Word.Document.8">
                  <p:embed/>
                </p:oleObj>
              </mc:Choice>
              <mc:Fallback>
                <p:oleObj name="Document" r:id="rId3" imgW="5659310" imgH="652429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31788"/>
                        <a:ext cx="8323263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309592"/>
              </p:ext>
            </p:extLst>
          </p:nvPr>
        </p:nvGraphicFramePr>
        <p:xfrm>
          <a:off x="536575" y="836613"/>
          <a:ext cx="829151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Document" r:id="rId5" imgW="5598470" imgH="600869" progId="Word.Document.8">
                  <p:embed/>
                </p:oleObj>
              </mc:Choice>
              <mc:Fallback>
                <p:oleObj name="Document" r:id="rId5" imgW="5598470" imgH="600869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836613"/>
                        <a:ext cx="8291513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36575" y="1703388"/>
          <a:ext cx="8323263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Document" r:id="rId7" imgW="5659310" imgH="2782745" progId="Word.Document.8">
                  <p:embed/>
                </p:oleObj>
              </mc:Choice>
              <mc:Fallback>
                <p:oleObj name="Document" r:id="rId7" imgW="5659310" imgH="278274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703388"/>
                        <a:ext cx="8323263" cy="408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t>26-</a:t>
            </a:r>
            <a:fld id="{343AF950-BCDF-499A-A927-CD444DFEAB46}" type="slidenum"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pPr eaLnBrk="1" hangingPunct="1"/>
              <a:t>16</a:t>
            </a:fld>
            <a:endParaRPr lang="en-US" altLang="zh-CN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36575" y="268288"/>
          <a:ext cx="8150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Document" r:id="rId3" imgW="5241982" imgH="594394" progId="Word.Document.8">
                  <p:embed/>
                </p:oleObj>
              </mc:Choice>
              <mc:Fallback>
                <p:oleObj name="Document" r:id="rId3" imgW="5241982" imgH="59439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68288"/>
                        <a:ext cx="81502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6575" y="939800"/>
          <a:ext cx="8150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Document" r:id="rId5" imgW="5241982" imgH="627866" progId="Word.Document.8">
                  <p:embed/>
                </p:oleObj>
              </mc:Choice>
              <mc:Fallback>
                <p:oleObj name="Document" r:id="rId5" imgW="5241982" imgH="62786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939800"/>
                        <a:ext cx="81502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36575" y="1765300"/>
          <a:ext cx="815022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Document" r:id="rId7" imgW="5241982" imgH="809531" progId="Word.Document.8">
                  <p:embed/>
                </p:oleObj>
              </mc:Choice>
              <mc:Fallback>
                <p:oleObj name="Document" r:id="rId7" imgW="5241982" imgH="809531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765300"/>
                        <a:ext cx="8150225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3" name="Picture 7" descr="C:\Users\Ningrj\AppData\Roaming\Tencent\Users\767623779\QQ\WinTemp\RichOle\C}M803R{M({B@R0058Q%I[R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549275"/>
            <a:ext cx="148590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536575" y="2617788"/>
          <a:ext cx="5075238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Document" r:id="rId10" imgW="3264395" imgH="990656" progId="Word.Document.8">
                  <p:embed/>
                </p:oleObj>
              </mc:Choice>
              <mc:Fallback>
                <p:oleObj name="Document" r:id="rId10" imgW="3264395" imgH="990656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617788"/>
                        <a:ext cx="5075238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393700" y="4194175"/>
          <a:ext cx="5076825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Document" r:id="rId12" imgW="3264395" imgH="992276" progId="Word.Document.8">
                  <p:embed/>
                </p:oleObj>
              </mc:Choice>
              <mc:Fallback>
                <p:oleObj name="Document" r:id="rId12" imgW="3264395" imgH="99227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4194175"/>
                        <a:ext cx="5076825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14"/>
          <p:cNvGrpSpPr>
            <a:grpSpLocks/>
          </p:cNvGrpSpPr>
          <p:nvPr/>
        </p:nvGrpSpPr>
        <p:grpSpPr bwMode="auto">
          <a:xfrm>
            <a:off x="6672263" y="2420938"/>
            <a:ext cx="1565275" cy="962025"/>
            <a:chOff x="6672263" y="2420888"/>
            <a:chExt cx="1564927" cy="962025"/>
          </a:xfrm>
        </p:grpSpPr>
        <p:pic>
          <p:nvPicPr>
            <p:cNvPr id="19469" name="Picture 10" descr="C:\Users\Ningrj\AppData\Roaming\Tencent\Users\767623779\QQ\WinTemp\RichOle\PJNCQQ927DO1Q[4@~T_2RAK.jpg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2240" y="2420888"/>
              <a:ext cx="1504950" cy="962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9470" name="Object 49"/>
            <p:cNvGraphicFramePr>
              <a:graphicFrameLocks noChangeAspect="1"/>
            </p:cNvGraphicFramePr>
            <p:nvPr/>
          </p:nvGraphicFramePr>
          <p:xfrm>
            <a:off x="6672263" y="2713038"/>
            <a:ext cx="368300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5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contras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2263" y="2713038"/>
                          <a:ext cx="368300" cy="3508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15"/>
          <p:cNvGrpSpPr>
            <a:grpSpLocks/>
          </p:cNvGrpSpPr>
          <p:nvPr/>
        </p:nvGrpSpPr>
        <p:grpSpPr bwMode="auto">
          <a:xfrm>
            <a:off x="6588125" y="4076700"/>
            <a:ext cx="1649413" cy="962025"/>
            <a:chOff x="6588224" y="4077072"/>
            <a:chExt cx="1648966" cy="962025"/>
          </a:xfrm>
        </p:grpSpPr>
        <p:pic>
          <p:nvPicPr>
            <p:cNvPr id="19467" name="Picture 11" descr="C:\Users\Ningrj\AppData\Roaming\Tencent\Users\767623779\QQ\WinTemp\RichOle\PJNCQQ927DO1Q[4@~T_2RAK.jpg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2240" y="4077072"/>
              <a:ext cx="1504950" cy="962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9468" name="Object 14"/>
            <p:cNvGraphicFramePr>
              <a:graphicFrameLocks noChangeAspect="1"/>
            </p:cNvGraphicFramePr>
            <p:nvPr/>
          </p:nvGraphicFramePr>
          <p:xfrm>
            <a:off x="6588224" y="4365104"/>
            <a:ext cx="368300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6" name="Equation" r:id="rId17" imgW="190500" imgH="228600" progId="Equation.DSMT4">
                    <p:embed/>
                  </p:oleObj>
                </mc:Choice>
                <mc:Fallback>
                  <p:oleObj name="Equation" r:id="rId17" imgW="19050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contras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4365104"/>
                          <a:ext cx="368300" cy="3508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6" name="灯片编号占位符 1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t>26-</a:t>
            </a:r>
            <a:fld id="{810B93FE-CC11-4C46-8174-DAD41DC12330}" type="slidenum"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pPr eaLnBrk="1" hangingPunct="1"/>
              <a:t>17</a:t>
            </a:fld>
            <a:endParaRPr lang="en-US" altLang="zh-CN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73075" y="409575"/>
          <a:ext cx="824547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Document" r:id="rId3" imgW="5362645" imgH="1075415" progId="Word.Document.8">
                  <p:embed/>
                </p:oleObj>
              </mc:Choice>
              <mc:Fallback>
                <p:oleObj name="Document" r:id="rId3" imgW="5362645" imgH="107541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09575"/>
                        <a:ext cx="824547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6659563" y="4122738"/>
            <a:ext cx="1565275" cy="962025"/>
            <a:chOff x="6672263" y="2420888"/>
            <a:chExt cx="1564927" cy="962025"/>
          </a:xfrm>
        </p:grpSpPr>
        <p:pic>
          <p:nvPicPr>
            <p:cNvPr id="20493" name="Picture 10" descr="C:\Users\Ningrj\AppData\Roaming\Tencent\Users\767623779\QQ\WinTemp\RichOle\PJNCQQ927DO1Q[4@~T_2RAK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2240" y="2420888"/>
              <a:ext cx="1504950" cy="962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0494" name="Object 49"/>
            <p:cNvGraphicFramePr>
              <a:graphicFrameLocks noChangeAspect="1"/>
            </p:cNvGraphicFramePr>
            <p:nvPr/>
          </p:nvGraphicFramePr>
          <p:xfrm>
            <a:off x="6672263" y="2713038"/>
            <a:ext cx="368300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5" name="Equation" r:id="rId6" imgW="190500" imgH="228600" progId="Equation.DSMT4">
                    <p:embed/>
                  </p:oleObj>
                </mc:Choice>
                <mc:Fallback>
                  <p:oleObj name="Equation" r:id="rId6" imgW="190500" imgH="2286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contras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2263" y="2713038"/>
                          <a:ext cx="368300" cy="3508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6"/>
          <p:cNvGrpSpPr>
            <a:grpSpLocks/>
          </p:cNvGrpSpPr>
          <p:nvPr/>
        </p:nvGrpSpPr>
        <p:grpSpPr bwMode="auto">
          <a:xfrm>
            <a:off x="6732588" y="2322513"/>
            <a:ext cx="1647825" cy="962025"/>
            <a:chOff x="6588224" y="4077072"/>
            <a:chExt cx="1648966" cy="962025"/>
          </a:xfrm>
        </p:grpSpPr>
        <p:pic>
          <p:nvPicPr>
            <p:cNvPr id="20491" name="Picture 11" descr="C:\Users\Ningrj\AppData\Roaming\Tencent\Users\767623779\QQ\WinTemp\RichOle\PJNCQQ927DO1Q[4@~T_2RAK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2240" y="4077072"/>
              <a:ext cx="1504950" cy="962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0492" name="Object 4"/>
            <p:cNvGraphicFramePr>
              <a:graphicFrameLocks noChangeAspect="1"/>
            </p:cNvGraphicFramePr>
            <p:nvPr/>
          </p:nvGraphicFramePr>
          <p:xfrm>
            <a:off x="6588224" y="4365104"/>
            <a:ext cx="368300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6" name="Equation" r:id="rId8" imgW="190500" imgH="228600" progId="Equation.DSMT4">
                    <p:embed/>
                  </p:oleObj>
                </mc:Choice>
                <mc:Fallback>
                  <p:oleObj name="Equation" r:id="rId8" imgW="1905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contras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4365104"/>
                          <a:ext cx="368300" cy="3508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36575" y="1831975"/>
          <a:ext cx="824547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Document" r:id="rId10" imgW="5362645" imgH="850021" progId="Word.Document.8">
                  <p:embed/>
                </p:oleObj>
              </mc:Choice>
              <mc:Fallback>
                <p:oleObj name="Document" r:id="rId10" imgW="5362645" imgH="850021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831975"/>
                        <a:ext cx="8245475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7" name="Picture 7" descr="C:\Users\Ningrj\AppData\Roaming\Tencent\Users\767623779\QQ\WinTemp\RichOle\PJNCQQ927DO1Q[4@~T_2RAK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1963" y="692150"/>
            <a:ext cx="150495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73075" y="2854325"/>
          <a:ext cx="824547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Document" r:id="rId12" imgW="5362645" imgH="747446" progId="Word.Document.8">
                  <p:embed/>
                </p:oleObj>
              </mc:Choice>
              <mc:Fallback>
                <p:oleObj name="Document" r:id="rId12" imgW="5362645" imgH="747446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854325"/>
                        <a:ext cx="8245475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73075" y="3814763"/>
          <a:ext cx="510857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Document" r:id="rId14" imgW="3338359" imgH="767961" progId="Word.Document.8">
                  <p:embed/>
                </p:oleObj>
              </mc:Choice>
              <mc:Fallback>
                <p:oleObj name="Document" r:id="rId14" imgW="3338359" imgH="767961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814763"/>
                        <a:ext cx="5108575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473075" y="4727575"/>
          <a:ext cx="8245475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Document" r:id="rId16" imgW="5362645" imgH="839493" progId="Word.Document.8">
                  <p:embed/>
                </p:oleObj>
              </mc:Choice>
              <mc:Fallback>
                <p:oleObj name="Document" r:id="rId16" imgW="5362645" imgH="839493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727575"/>
                        <a:ext cx="8245475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灯片编号占位符 1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t>26-</a:t>
            </a:r>
            <a:fld id="{A8B38768-A97D-424D-A5F2-85CC3660170E}" type="slidenum"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pPr eaLnBrk="1" hangingPunct="1"/>
              <a:t>18</a:t>
            </a:fld>
            <a:endParaRPr lang="en-US" altLang="zh-CN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31788" y="1068388"/>
          <a:ext cx="8307387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Document" r:id="rId3" imgW="5403946" imgH="972841" progId="Word.Document.8">
                  <p:embed/>
                </p:oleObj>
              </mc:Choice>
              <mc:Fallback>
                <p:oleObj name="Document" r:id="rId3" imgW="5403946" imgH="972841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1068388"/>
                        <a:ext cx="8307387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39750" y="333375"/>
          <a:ext cx="57864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Document" r:id="rId5" imgW="3460642" imgH="517733" progId="Word.Document.8">
                  <p:embed/>
                </p:oleObj>
              </mc:Choice>
              <mc:Fallback>
                <p:oleObj name="Document" r:id="rId5" imgW="3460642" imgH="51773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3375"/>
                        <a:ext cx="57864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31788" y="2474913"/>
          <a:ext cx="83073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Document" r:id="rId7" imgW="5403946" imgH="573069" progId="Word.Document.8">
                  <p:embed/>
                </p:oleObj>
              </mc:Choice>
              <mc:Fallback>
                <p:oleObj name="Document" r:id="rId7" imgW="5403946" imgH="573069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2474913"/>
                        <a:ext cx="83073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95288" y="3530600"/>
          <a:ext cx="8353425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Document" r:id="rId9" imgW="5598034" imgH="1531873" progId="Word.Document.8">
                  <p:embed/>
                </p:oleObj>
              </mc:Choice>
              <mc:Fallback>
                <p:oleObj name="Document" r:id="rId9" imgW="5598034" imgH="1531873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530600"/>
                        <a:ext cx="8353425" cy="227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灯片编号占位符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t>26-</a:t>
            </a:r>
            <a:fld id="{5E27C170-EE5E-41BB-BC78-88B010E8D372}" type="slidenum"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pPr eaLnBrk="1" hangingPunct="1"/>
              <a:t>19</a:t>
            </a:fld>
            <a:endParaRPr lang="en-US" altLang="zh-CN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73075" y="1198563"/>
          <a:ext cx="83470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Document" r:id="rId3" imgW="5646893" imgH="645951" progId="Word.Document.8">
                  <p:embed/>
                </p:oleObj>
              </mc:Choice>
              <mc:Fallback>
                <p:oleObj name="Document" r:id="rId3" imgW="5646893" imgH="645951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198563"/>
                        <a:ext cx="834707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11188" y="404813"/>
          <a:ext cx="58166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Document" r:id="rId5" imgW="3487366" imgH="452409" progId="Word.Document.8">
                  <p:embed/>
                </p:oleObj>
              </mc:Choice>
              <mc:Fallback>
                <p:oleObj name="Document" r:id="rId5" imgW="3487366" imgH="45240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4813"/>
                        <a:ext cx="58166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331788" y="1989138"/>
          <a:ext cx="8375650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Document" r:id="rId7" imgW="5588586" imgH="2123298" progId="Word.Document.8">
                  <p:embed/>
                </p:oleObj>
              </mc:Choice>
              <mc:Fallback>
                <p:oleObj name="Document" r:id="rId7" imgW="5588586" imgH="2123298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1989138"/>
                        <a:ext cx="8375650" cy="316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536575" y="4927600"/>
          <a:ext cx="74199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Document" r:id="rId9" imgW="4604381" imgH="607620" progId="Word.Document.8">
                  <p:embed/>
                </p:oleObj>
              </mc:Choice>
              <mc:Fallback>
                <p:oleObj name="Document" r:id="rId9" imgW="4604381" imgH="607620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927600"/>
                        <a:ext cx="74199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灯片编号占位符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t>26-</a:t>
            </a:r>
            <a:fld id="{6684F414-B92F-4601-8E48-1BE07F101D17}" type="slidenum"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pPr eaLnBrk="1" hangingPunct="1"/>
              <a:t>2</a:t>
            </a:fld>
            <a:endParaRPr lang="en-US" altLang="zh-CN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73075" y="977900"/>
          <a:ext cx="810260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Document" r:id="rId3" imgW="5217147" imgH="1103488" progId="Word.Document.8">
                  <p:embed/>
                </p:oleObj>
              </mc:Choice>
              <mc:Fallback>
                <p:oleObj name="Document" r:id="rId3" imgW="5217147" imgH="1103488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977900"/>
                        <a:ext cx="8102600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95288" y="260350"/>
          <a:ext cx="81375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Document" r:id="rId5" imgW="5469002" imgH="757164" progId="Word.Document.8">
                  <p:embed/>
                </p:oleObj>
              </mc:Choice>
              <mc:Fallback>
                <p:oleObj name="Document" r:id="rId5" imgW="5469002" imgH="75716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0350"/>
                        <a:ext cx="813752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73075" y="2486025"/>
          <a:ext cx="81026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Document" r:id="rId7" imgW="5217147" imgH="1762126" progId="Word.Document.8">
                  <p:embed/>
                </p:oleObj>
              </mc:Choice>
              <mc:Fallback>
                <p:oleObj name="Document" r:id="rId7" imgW="5217147" imgH="176212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486025"/>
                        <a:ext cx="81026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393700" y="5119688"/>
          <a:ext cx="83248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Document" r:id="rId9" imgW="5598034" imgH="508015" progId="Word.Document.8">
                  <p:embed/>
                </p:oleObj>
              </mc:Choice>
              <mc:Fallback>
                <p:oleObj name="Document" r:id="rId9" imgW="5598034" imgH="50801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5119688"/>
                        <a:ext cx="832485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灯片编号占位符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t>26-</a:t>
            </a:r>
            <a:fld id="{4FF6B078-0D2D-4BCE-B236-AED0DBF1E726}" type="slidenum"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pPr eaLnBrk="1" hangingPunct="1"/>
              <a:t>20</a:t>
            </a:fld>
            <a:endParaRPr lang="en-US" altLang="zh-CN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95288" y="476250"/>
          <a:ext cx="8245475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Document" r:id="rId3" imgW="5139674" imgH="1488954" progId="Word.Document.8">
                  <p:embed/>
                </p:oleObj>
              </mc:Choice>
              <mc:Fallback>
                <p:oleObj name="Document" r:id="rId3" imgW="5139674" imgH="148895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6250"/>
                        <a:ext cx="8245475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73075" y="3768725"/>
          <a:ext cx="811847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Document" r:id="rId5" imgW="5118889" imgH="1200125" progId="Word.Document.8">
                  <p:embed/>
                </p:oleObj>
              </mc:Choice>
              <mc:Fallback>
                <p:oleObj name="Document" r:id="rId5" imgW="5118889" imgH="120012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768725"/>
                        <a:ext cx="8118475" cy="189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93700" y="2606675"/>
          <a:ext cx="824547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Document" r:id="rId7" imgW="5139674" imgH="736649" progId="Word.Document.8">
                  <p:embed/>
                </p:oleObj>
              </mc:Choice>
              <mc:Fallback>
                <p:oleObj name="Document" r:id="rId7" imgW="5139674" imgH="736649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2606675"/>
                        <a:ext cx="824547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t>26-</a:t>
            </a:r>
            <a:fld id="{28F30E3F-175A-473A-B1D6-013E3FE44721}" type="slidenum"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pPr eaLnBrk="1" hangingPunct="1"/>
              <a:t>21</a:t>
            </a:fld>
            <a:endParaRPr lang="en-US" altLang="zh-CN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73075" y="115888"/>
          <a:ext cx="807243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Document" r:id="rId3" imgW="4883770" imgH="752305" progId="Word.Document.8">
                  <p:embed/>
                </p:oleObj>
              </mc:Choice>
              <mc:Fallback>
                <p:oleObj name="Document" r:id="rId3" imgW="4883770" imgH="75230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15888"/>
                        <a:ext cx="8072438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73075" y="693738"/>
          <a:ext cx="80724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Document" r:id="rId5" imgW="4883770" imgH="780918" progId="Word.Document.8">
                  <p:embed/>
                </p:oleObj>
              </mc:Choice>
              <mc:Fallback>
                <p:oleObj name="Document" r:id="rId5" imgW="4883770" imgH="78091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693738"/>
                        <a:ext cx="80724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73075" y="1560513"/>
          <a:ext cx="80724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Document" r:id="rId7" imgW="4883770" imgH="542836" progId="Word.Document.8">
                  <p:embed/>
                </p:oleObj>
              </mc:Choice>
              <mc:Fallback>
                <p:oleObj name="Document" r:id="rId7" imgW="4883770" imgH="54283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560513"/>
                        <a:ext cx="80724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73075" y="2206625"/>
          <a:ext cx="8339138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Document" r:id="rId9" imgW="5045735" imgH="857039" progId="Word.Document.8">
                  <p:embed/>
                </p:oleObj>
              </mc:Choice>
              <mc:Fallback>
                <p:oleObj name="Document" r:id="rId9" imgW="5045735" imgH="857039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206625"/>
                        <a:ext cx="8339138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73075" y="3403600"/>
          <a:ext cx="8339138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Document" r:id="rId11" imgW="5045735" imgH="1190407" progId="Word.Document.8">
                  <p:embed/>
                </p:oleObj>
              </mc:Choice>
              <mc:Fallback>
                <p:oleObj name="Document" r:id="rId11" imgW="5045735" imgH="1190407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403600"/>
                        <a:ext cx="8339138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693738" y="5422900"/>
          <a:ext cx="64643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Document" r:id="rId13" imgW="3912253" imgH="447550" progId="Word.Document.8">
                  <p:embed/>
                </p:oleObj>
              </mc:Choice>
              <mc:Fallback>
                <p:oleObj name="Document" r:id="rId13" imgW="3912253" imgH="44755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5422900"/>
                        <a:ext cx="64643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灯片编号占位符 8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t>26-</a:t>
            </a:r>
            <a:fld id="{02E13349-978E-4742-BB19-A262C8B82F1E}" type="slidenum"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pPr eaLnBrk="1" hangingPunct="1"/>
              <a:t>22</a:t>
            </a:fld>
            <a:endParaRPr lang="en-US" altLang="zh-CN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68313" y="1557338"/>
          <a:ext cx="827722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Document" r:id="rId3" imgW="5715728" imgH="1292442" progId="Word.Document.8">
                  <p:embed/>
                </p:oleObj>
              </mc:Choice>
              <mc:Fallback>
                <p:oleObj name="Document" r:id="rId3" imgW="5715728" imgH="129244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57338"/>
                        <a:ext cx="8277225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68313" y="333375"/>
          <a:ext cx="73104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Document" r:id="rId5" imgW="4330122" imgH="513954" progId="Word.Document.8">
                  <p:embed/>
                </p:oleObj>
              </mc:Choice>
              <mc:Fallback>
                <p:oleObj name="Document" r:id="rId5" imgW="4330122" imgH="51395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3375"/>
                        <a:ext cx="73104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82600" y="908050"/>
          <a:ext cx="841057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Document" r:id="rId7" imgW="5679286" imgH="865137" progId="Word.Document.8">
                  <p:embed/>
                </p:oleObj>
              </mc:Choice>
              <mc:Fallback>
                <p:oleObj name="Document" r:id="rId7" imgW="5679286" imgH="865137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908050"/>
                        <a:ext cx="841057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52413" y="2133600"/>
          <a:ext cx="811847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Document" r:id="rId9" imgW="5610991" imgH="941528" progId="Word.Document.8">
                  <p:embed/>
                </p:oleObj>
              </mc:Choice>
              <mc:Fallback>
                <p:oleObj name="Document" r:id="rId9" imgW="5610991" imgH="941528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2133600"/>
                        <a:ext cx="8118475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88950" y="3225800"/>
          <a:ext cx="8366125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Document" r:id="rId11" imgW="5610991" imgH="1641466" progId="Word.Document.8">
                  <p:embed/>
                </p:oleObj>
              </mc:Choice>
              <mc:Fallback>
                <p:oleObj name="Document" r:id="rId11" imgW="5610991" imgH="1641466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3225800"/>
                        <a:ext cx="8366125" cy="243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36575" y="5546725"/>
          <a:ext cx="84185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Document" r:id="rId13" imgW="5747311" imgH="663227" progId="Word.Document.8">
                  <p:embed/>
                </p:oleObj>
              </mc:Choice>
              <mc:Fallback>
                <p:oleObj name="Document" r:id="rId13" imgW="5747311" imgH="663227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5546725"/>
                        <a:ext cx="84185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灯片编号占位符 9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t>26-</a:t>
            </a:r>
            <a:fld id="{36350A77-41AB-46A4-9181-B9224B39FEAD}" type="slidenum"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pPr eaLnBrk="1" hangingPunct="1"/>
              <a:t>3</a:t>
            </a:fld>
            <a:endParaRPr lang="en-US" altLang="zh-CN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36575" y="1414463"/>
          <a:ext cx="8308975" cy="439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Document" r:id="rId3" imgW="5359946" imgH="2846450" progId="Word.Document.8">
                  <p:embed/>
                </p:oleObj>
              </mc:Choice>
              <mc:Fallback>
                <p:oleObj name="Document" r:id="rId3" imgW="5359946" imgH="284645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414463"/>
                        <a:ext cx="8308975" cy="439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14363" y="481013"/>
          <a:ext cx="7923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Document" r:id="rId5" imgW="4934519" imgH="492089" progId="Word.Document.8">
                  <p:embed/>
                </p:oleObj>
              </mc:Choice>
              <mc:Fallback>
                <p:oleObj name="Document" r:id="rId5" imgW="4934519" imgH="49208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481013"/>
                        <a:ext cx="79232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t>26-</a:t>
            </a:r>
            <a:fld id="{A07B1A82-C1B6-4A9E-B5EE-AFB7780F26BD}" type="slidenum"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pPr eaLnBrk="1" hangingPunct="1"/>
              <a:t>4</a:t>
            </a:fld>
            <a:endParaRPr lang="en-US" altLang="zh-CN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73075" y="333375"/>
          <a:ext cx="8177213" cy="410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Document" r:id="rId3" imgW="5251430" imgH="2649668" progId="Word.Document.8">
                  <p:embed/>
                </p:oleObj>
              </mc:Choice>
              <mc:Fallback>
                <p:oleObj name="Document" r:id="rId3" imgW="5251430" imgH="2649668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33375"/>
                        <a:ext cx="8177213" cy="410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3075" y="4575175"/>
          <a:ext cx="8347075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Document" r:id="rId5" imgW="5251430" imgH="853530" progId="Word.Document.8">
                  <p:embed/>
                </p:oleObj>
              </mc:Choice>
              <mc:Fallback>
                <p:oleObj name="Document" r:id="rId5" imgW="5251430" imgH="85353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575175"/>
                        <a:ext cx="8347075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灯片编号占位符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t>26-</a:t>
            </a:r>
            <a:fld id="{30024C9D-BAC2-4A35-B8BB-0F667E1FE313}" type="slidenum"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pPr eaLnBrk="1" hangingPunct="1"/>
              <a:t>5</a:t>
            </a:fld>
            <a:endParaRPr lang="en-US" altLang="zh-CN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4213" y="620713"/>
          <a:ext cx="8197850" cy="305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Document" r:id="rId3" imgW="5344289" imgH="1986441" progId="Word.Document.8">
                  <p:embed/>
                </p:oleObj>
              </mc:Choice>
              <mc:Fallback>
                <p:oleObj name="Document" r:id="rId3" imgW="5344289" imgH="198644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20713"/>
                        <a:ext cx="8197850" cy="305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t>26-</a:t>
            </a:r>
            <a:fld id="{39B65F3D-5511-45A2-8B07-0016C6D13197}" type="slidenum"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pPr eaLnBrk="1" hangingPunct="1"/>
              <a:t>6</a:t>
            </a:fld>
            <a:endParaRPr lang="en-US" altLang="zh-CN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5" name="Picture 3" descr="C:\Users\Ningrj\AppData\Roaming\Tencent\Users\767623779\QQ\WinTemp\RichOle\C%4YT1Q609YNK_(C`ID{G7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188" y="1196975"/>
            <a:ext cx="157162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556" name="Picture 4" descr="C:\Users\Ningrj\AppData\Roaming\Tencent\Users\767623779\QQ\WinTemp\RichOle\}3TWHTYBHUV~5PYSLGKK0PK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3933825"/>
            <a:ext cx="1647825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6575" y="1119188"/>
          <a:ext cx="4492625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Document" r:id="rId5" imgW="2929938" imgH="829506" progId="Word.Document.8">
                  <p:embed/>
                </p:oleObj>
              </mc:Choice>
              <mc:Fallback>
                <p:oleObj name="Document" r:id="rId5" imgW="2929938" imgH="82950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119188"/>
                        <a:ext cx="4492625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263" y="3897313"/>
          <a:ext cx="570706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Document" r:id="rId7" imgW="3686852" imgH="851101" progId="Word.Document.8">
                  <p:embed/>
                </p:oleObj>
              </mc:Choice>
              <mc:Fallback>
                <p:oleObj name="Document" r:id="rId7" imgW="3686852" imgH="85110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897313"/>
                        <a:ext cx="5707062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6575" y="2282825"/>
          <a:ext cx="83073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Document" r:id="rId9" imgW="5421492" imgH="604111" progId="Word.Document.8">
                  <p:embed/>
                </p:oleObj>
              </mc:Choice>
              <mc:Fallback>
                <p:oleObj name="Document" r:id="rId9" imgW="5421492" imgH="604111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282825"/>
                        <a:ext cx="830738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39750" y="5121275"/>
          <a:ext cx="81819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Document" r:id="rId11" imgW="5276264" imgH="810341" progId="Word.Document.8">
                  <p:embed/>
                </p:oleObj>
              </mc:Choice>
              <mc:Fallback>
                <p:oleObj name="Document" r:id="rId11" imgW="5276264" imgH="810341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21275"/>
                        <a:ext cx="818197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9750" y="404813"/>
          <a:ext cx="34528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Document" r:id="rId13" imgW="2255356" imgH="490739" progId="Word.Document.8">
                  <p:embed/>
                </p:oleObj>
              </mc:Choice>
              <mc:Fallback>
                <p:oleObj name="Document" r:id="rId13" imgW="2255356" imgH="490739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4813"/>
                        <a:ext cx="345281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1488" y="3248025"/>
          <a:ext cx="34528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Document" r:id="rId15" imgW="2255356" imgH="490739" progId="Word.Document.8">
                  <p:embed/>
                </p:oleObj>
              </mc:Choice>
              <mc:Fallback>
                <p:oleObj name="Document" r:id="rId15" imgW="2255356" imgH="490739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3248025"/>
                        <a:ext cx="345281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84775" y="1125538"/>
          <a:ext cx="24114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Document" r:id="rId17" imgW="1577804" imgH="419477" progId="Word.Document.8">
                  <p:embed/>
                </p:oleObj>
              </mc:Choice>
              <mc:Fallback>
                <p:oleObj name="Document" r:id="rId17" imgW="1577804" imgH="419477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1125538"/>
                        <a:ext cx="24114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003800" y="3933825"/>
          <a:ext cx="24114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Document" r:id="rId19" imgW="1577804" imgH="419477" progId="Word.Document.8">
                  <p:embed/>
                </p:oleObj>
              </mc:Choice>
              <mc:Fallback>
                <p:oleObj name="Document" r:id="rId19" imgW="1577804" imgH="419477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933825"/>
                        <a:ext cx="2411413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灯片编号占位符 1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t>26-</a:t>
            </a:r>
            <a:fld id="{EF6E7C3D-1E81-430D-A900-9677201B518E}" type="slidenum"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pPr eaLnBrk="1" hangingPunct="1"/>
              <a:t>7</a:t>
            </a:fld>
            <a:endParaRPr lang="en-US" altLang="zh-CN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14363" y="481013"/>
          <a:ext cx="7923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Document" r:id="rId3" imgW="4934519" imgH="492089" progId="Word.Document.8">
                  <p:embed/>
                </p:oleObj>
              </mc:Choice>
              <mc:Fallback>
                <p:oleObj name="Document" r:id="rId3" imgW="4934519" imgH="49208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481013"/>
                        <a:ext cx="79232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6575" y="1119188"/>
          <a:ext cx="4492625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Document" r:id="rId5" imgW="2929938" imgH="830046" progId="Word.Document.8">
                  <p:embed/>
                </p:oleObj>
              </mc:Choice>
              <mc:Fallback>
                <p:oleObj name="Document" r:id="rId5" imgW="2929938" imgH="83004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119188"/>
                        <a:ext cx="4492625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003800" y="1125538"/>
          <a:ext cx="24114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Document" r:id="rId7" imgW="1577804" imgH="419477" progId="Word.Document.8">
                  <p:embed/>
                </p:oleObj>
              </mc:Choice>
              <mc:Fallback>
                <p:oleObj name="Document" r:id="rId7" imgW="1577804" imgH="419477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125538"/>
                        <a:ext cx="24114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9446" name="Picture 6" descr="C:\Users\Ningrj\AppData\Roaming\Tencent\Users\767623779\QQ\WinTemp\RichOle\BAET{7BEKC$7MBH[E$A%NM6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1133475"/>
            <a:ext cx="1439863" cy="111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36575" y="2490788"/>
          <a:ext cx="81502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Document" r:id="rId10" imgW="5318645" imgH="614099" progId="Word.Document.8">
                  <p:embed/>
                </p:oleObj>
              </mc:Choice>
              <mc:Fallback>
                <p:oleObj name="Document" r:id="rId10" imgW="5318645" imgH="614099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490788"/>
                        <a:ext cx="81502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473075" y="3886200"/>
          <a:ext cx="81978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Document" r:id="rId12" imgW="5344289" imgH="685901" progId="Word.Document.8">
                  <p:embed/>
                </p:oleObj>
              </mc:Choice>
              <mc:Fallback>
                <p:oleObj name="Document" r:id="rId12" imgW="5344289" imgH="685901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886200"/>
                        <a:ext cx="819785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477838" y="4821238"/>
          <a:ext cx="81978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Document" r:id="rId14" imgW="5344289" imgH="685901" progId="Word.Document.8">
                  <p:embed/>
                </p:oleObj>
              </mc:Choice>
              <mc:Fallback>
                <p:oleObj name="Document" r:id="rId14" imgW="5344289" imgH="685901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4821238"/>
                        <a:ext cx="81978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灯片编号占位符 9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t>26-</a:t>
            </a:r>
            <a:fld id="{A10E4B3D-C957-4F15-B80D-1178FF371481}" type="slidenum"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pPr eaLnBrk="1" hangingPunct="1"/>
              <a:t>8</a:t>
            </a:fld>
            <a:endParaRPr lang="en-US" altLang="zh-CN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73075" y="115888"/>
          <a:ext cx="8261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Document" r:id="rId3" imgW="5514892" imgH="554174" progId="Word.Document.8">
                  <p:embed/>
                </p:oleObj>
              </mc:Choice>
              <mc:Fallback>
                <p:oleObj name="Document" r:id="rId3" imgW="5514892" imgH="55417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15888"/>
                        <a:ext cx="82613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473075" y="692150"/>
          <a:ext cx="84026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Document" r:id="rId5" imgW="5669298" imgH="592234" progId="Word.Document.8">
                  <p:embed/>
                </p:oleObj>
              </mc:Choice>
              <mc:Fallback>
                <p:oleObj name="Document" r:id="rId5" imgW="5669298" imgH="59223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692150"/>
                        <a:ext cx="84026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473075" y="1196975"/>
          <a:ext cx="840263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Document" r:id="rId7" imgW="5669298" imgH="878364" progId="Word.Document.8">
                  <p:embed/>
                </p:oleObj>
              </mc:Choice>
              <mc:Fallback>
                <p:oleObj name="Document" r:id="rId7" imgW="5669298" imgH="878364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196975"/>
                        <a:ext cx="8402638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473075" y="2276475"/>
          <a:ext cx="8402638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Document" r:id="rId9" imgW="5669298" imgH="1354257" progId="Word.Document.8">
                  <p:embed/>
                </p:oleObj>
              </mc:Choice>
              <mc:Fallback>
                <p:oleObj name="Document" r:id="rId9" imgW="5669298" imgH="1354257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276475"/>
                        <a:ext cx="8402638" cy="201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473075" y="3933825"/>
          <a:ext cx="8402638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Document" r:id="rId11" imgW="5669298" imgH="952326" progId="Word.Document.8">
                  <p:embed/>
                </p:oleObj>
              </mc:Choice>
              <mc:Fallback>
                <p:oleObj name="Document" r:id="rId11" imgW="5669298" imgH="952326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933825"/>
                        <a:ext cx="8402638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468313" y="5013325"/>
          <a:ext cx="840263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Document" r:id="rId13" imgW="5669298" imgH="486690" progId="Word.Document.8">
                  <p:embed/>
                </p:oleObj>
              </mc:Choice>
              <mc:Fallback>
                <p:oleObj name="Document" r:id="rId13" imgW="5669298" imgH="486690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013325"/>
                        <a:ext cx="840263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417513" y="5583238"/>
          <a:ext cx="840263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Document" r:id="rId15" imgW="5669298" imgH="487500" progId="Word.Document.8">
                  <p:embed/>
                </p:oleObj>
              </mc:Choice>
              <mc:Fallback>
                <p:oleObj name="Document" r:id="rId15" imgW="5669298" imgH="487500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5583238"/>
                        <a:ext cx="8402637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灯片编号占位符 1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t>26-</a:t>
            </a:r>
            <a:fld id="{9012EDD1-FC61-4997-9441-CE66183631D4}" type="slidenum">
              <a:rPr lang="en-US" altLang="zh-CN" smtClean="0">
                <a:solidFill>
                  <a:schemeClr val="hlink"/>
                </a:solidFill>
                <a:latin typeface="Times New Roman" pitchFamily="18" charset="0"/>
              </a:rPr>
              <a:pPr eaLnBrk="1" hangingPunct="1"/>
              <a:t>9</a:t>
            </a:fld>
            <a:endParaRPr lang="en-US" altLang="zh-CN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合肥工业大学高等数学课程组">
  <a:themeElements>
    <a:clrScheme name="合肥工业大学高等数学课程组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合肥工业大学高等数学课程组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合肥工业大学高等数学课程组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业大学高等数学课程组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业大学高等数学课程组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74</TotalTime>
  <Words>22</Words>
  <Application>Microsoft Office PowerPoint</Application>
  <PresentationFormat>全屏显示(4:3)</PresentationFormat>
  <Paragraphs>22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2</vt:i4>
      </vt:variant>
    </vt:vector>
  </HeadingPairs>
  <TitlesOfParts>
    <vt:vector size="32" baseType="lpstr">
      <vt:lpstr>Arial</vt:lpstr>
      <vt:lpstr>宋体</vt:lpstr>
      <vt:lpstr>Garamond</vt:lpstr>
      <vt:lpstr>Wingdings</vt:lpstr>
      <vt:lpstr>Times New Roman</vt:lpstr>
      <vt:lpstr>合肥工业大学高等数学课程组</vt:lpstr>
      <vt:lpstr>Microsoft Word 文档</vt:lpstr>
      <vt:lpstr>Microsoft Office Word 97 - 2003 文档</vt:lpstr>
      <vt:lpstr>MathType 6.0 Equation</vt:lpstr>
      <vt:lpstr>Microsoft Word 97 - 2003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合肥工业大学高等数学课程组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.5  多元复合函数的求导法则</dc:title>
  <dc:creator>合肥工业大学高等数学课程组</dc:creator>
  <cp:lastModifiedBy>ding shou</cp:lastModifiedBy>
  <cp:revision>345</cp:revision>
  <dcterms:created xsi:type="dcterms:W3CDTF">2000-05-18T08:23:03Z</dcterms:created>
  <dcterms:modified xsi:type="dcterms:W3CDTF">2020-03-18T12:37:25Z</dcterms:modified>
</cp:coreProperties>
</file>